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1D2334" w:rsidRDefault="00C61D2D" w:rsidP="002029FC">
      <w:pPr>
        <w:pStyle w:val="1"/>
        <w:tabs>
          <w:tab w:val="left" w:pos="851"/>
        </w:tabs>
        <w:jc w:val="center"/>
        <w:rPr>
          <w:lang w:val="en-US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 w:rsidR="00CC52E3">
        <w:rPr>
          <w:lang w:val="en-US"/>
        </w:rPr>
        <w:t>6</w:t>
      </w:r>
    </w:p>
    <w:p w:rsidR="00C61D2D" w:rsidRPr="007C4E2E" w:rsidRDefault="00C61D2D" w:rsidP="002029FC">
      <w:pPr>
        <w:tabs>
          <w:tab w:val="left" w:pos="851"/>
        </w:tabs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2029FC">
      <w:pPr>
        <w:tabs>
          <w:tab w:val="left" w:pos="851"/>
        </w:tabs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2029FC">
      <w:pPr>
        <w:pStyle w:val="2"/>
        <w:tabs>
          <w:tab w:val="left" w:pos="851"/>
        </w:tabs>
      </w:pPr>
      <w:r w:rsidRPr="006D529A">
        <w:t>Завдання</w:t>
      </w:r>
    </w:p>
    <w:p w:rsidR="00A11DCE" w:rsidRDefault="00A11DCE" w:rsidP="002029FC">
      <w:pPr>
        <w:tabs>
          <w:tab w:val="left" w:pos="851"/>
        </w:tabs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7" o:title=""/>
          </v:shape>
          <o:OLEObject Type="Embed" ProgID="Equation.DSMT4" ShapeID="_x0000_i1025" DrawAspect="Content" ObjectID="_1412191858" r:id="rId8"/>
        </w:object>
      </w:r>
      <w:r w:rsidR="00E13982" w:rsidRPr="00A11DCE">
        <w:rPr>
          <w:position w:val="-42"/>
        </w:rPr>
        <w:object w:dxaOrig="3780" w:dyaOrig="960">
          <v:shape id="_x0000_i1026" type="#_x0000_t75" style="width:174.75pt;height:44.25pt" o:ole="">
            <v:imagedata r:id="rId9" o:title=""/>
          </v:shape>
          <o:OLEObject Type="Embed" ProgID="Equation.DSMT4" ShapeID="_x0000_i1026" DrawAspect="Content" ObjectID="_1412191859" r:id="rId10"/>
        </w:object>
      </w:r>
    </w:p>
    <w:p w:rsidR="00C61D2D" w:rsidRDefault="001D2334" w:rsidP="002029FC">
      <w:pPr>
        <w:pStyle w:val="2"/>
        <w:tabs>
          <w:tab w:val="left" w:pos="851"/>
        </w:tabs>
        <w:rPr>
          <w:lang w:val="en-US"/>
        </w:rPr>
      </w:pPr>
      <w:r>
        <w:t>Програма</w:t>
      </w:r>
      <w:r w:rsidR="00C61D2D" w:rsidRPr="00C61D2D">
        <w:t>: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stdafx.h"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lgorith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ostrea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omp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h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typedef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typedef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amespace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t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/*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2 * * * * * * * * * * * * * * * * * * * * * * * * * * *</w:t>
      </w:r>
    </w:p>
    <w:p w:rsidR="00140CC7" w:rsidRPr="006675D6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val="en-US"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3 *              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 *</w:t>
      </w:r>
    </w:p>
    <w:p w:rsidR="00140CC7" w:rsidRPr="00140CC7" w:rsidRDefault="006675D6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4 *  </w:t>
      </w:r>
      <w:r w:rsidR="00140CC7"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</w:t>
      </w:r>
      <w:r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Laboratory work #6. Threads </w:t>
      </w:r>
      <w:r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>with</w:t>
      </w:r>
      <w:r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OpenMP     </w:t>
      </w:r>
      <w:r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bookmarkStart w:id="0" w:name="_GoBack"/>
      <w:bookmarkEnd w:id="0"/>
      <w:r w:rsidR="00140CC7"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*</w:t>
      </w:r>
    </w:p>
    <w:p w:rsidR="00140CC7" w:rsidRPr="006675D6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val="en-US"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5 *               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6 * Task: F1: E = A + B + C + D * (MA * MZ)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7 *       F2: MD = (MA * MB) * TRANS(MC)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8 *       F3: E = B * (MA * MM) + SORT(A) * MB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9 *          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0 * </w:t>
      </w:r>
      <w:r w:rsidRPr="00140CC7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author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Red'ko Alexander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1 * @group IO-01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2 * </w:t>
      </w:r>
      <w:r w:rsidRPr="00140CC7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date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19.10.12                      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23 *                                     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24 * * * * * * * * * * * * * * * * * * * * * * * * * *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25 */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cons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00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or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transpos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_tmai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rg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_TCHA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rg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4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Lab6 started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#pragma comme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linke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/STACK:50000000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#pragma omp parallel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#pragma omp sections nowait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#pragma omp section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task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#pragma omp section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task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#pragma omp section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task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Lab6 ended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char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h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in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&g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h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1 start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vector 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b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d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z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1 end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2 start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b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c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d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out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2 end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1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3 start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b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b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m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11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3 end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5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6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00"/>
          <w:sz w:val="20"/>
          <w:szCs w:val="20"/>
          <w:lang w:eastAsia="uk-UA"/>
        </w:rPr>
        <w:t>//E = A + B + C + D * (MA * MZ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z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2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00"/>
          <w:sz w:val="20"/>
          <w:szCs w:val="20"/>
          <w:lang w:eastAsia="uk-UA"/>
        </w:rPr>
        <w:t>//MD = (MA * MB) * TRANS(MC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ranspos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8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00"/>
          <w:sz w:val="20"/>
          <w:szCs w:val="20"/>
          <w:lang w:eastAsia="uk-UA"/>
        </w:rPr>
        <w:t>//E = B * (MA * MM) + SORT(A) * MB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sor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5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5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2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n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 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4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n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18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 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9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or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sor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4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4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transpos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72BC6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8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5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F10B4" w:rsidRPr="004D67F2" w:rsidRDefault="00140CC7" w:rsidP="00172BC6">
      <w:pPr>
        <w:shd w:val="clear" w:color="auto" w:fill="FFFFFF"/>
        <w:rPr>
          <w:lang w:val="en-US"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sectPr w:rsidR="00EF10B4" w:rsidRPr="004D67F2" w:rsidSect="00A772E1">
      <w:footerReference w:type="default" r:id="rId11"/>
      <w:pgSz w:w="11906" w:h="16838"/>
      <w:pgMar w:top="720" w:right="720" w:bottom="720" w:left="720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00B6" w:rsidRDefault="004200B6" w:rsidP="00A772E1">
      <w:r>
        <w:separator/>
      </w:r>
    </w:p>
  </w:endnote>
  <w:endnote w:type="continuationSeparator" w:id="0">
    <w:p w:rsidR="004200B6" w:rsidRDefault="004200B6" w:rsidP="00A77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743228"/>
      <w:docPartObj>
        <w:docPartGallery w:val="Page Numbers (Bottom of Page)"/>
        <w:docPartUnique/>
      </w:docPartObj>
    </w:sdtPr>
    <w:sdtContent>
      <w:p w:rsidR="00140CC7" w:rsidRDefault="00140C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75D6" w:rsidRPr="006675D6">
          <w:rPr>
            <w:noProof/>
            <w:lang w:val="ru-RU"/>
          </w:rPr>
          <w:t>1</w:t>
        </w:r>
        <w:r>
          <w:fldChar w:fldCharType="end"/>
        </w:r>
      </w:p>
    </w:sdtContent>
  </w:sdt>
  <w:p w:rsidR="00140CC7" w:rsidRDefault="00140CC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00B6" w:rsidRDefault="004200B6" w:rsidP="00A772E1">
      <w:r>
        <w:separator/>
      </w:r>
    </w:p>
  </w:footnote>
  <w:footnote w:type="continuationSeparator" w:id="0">
    <w:p w:rsidR="004200B6" w:rsidRDefault="004200B6" w:rsidP="00A772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055548"/>
    <w:rsid w:val="0006012A"/>
    <w:rsid w:val="000B5B53"/>
    <w:rsid w:val="000B5C67"/>
    <w:rsid w:val="000C79A3"/>
    <w:rsid w:val="000D6244"/>
    <w:rsid w:val="00140CC7"/>
    <w:rsid w:val="00151EAE"/>
    <w:rsid w:val="00172BC6"/>
    <w:rsid w:val="001D2334"/>
    <w:rsid w:val="001F1AB9"/>
    <w:rsid w:val="002029FC"/>
    <w:rsid w:val="00230B2C"/>
    <w:rsid w:val="00241E71"/>
    <w:rsid w:val="002C44DE"/>
    <w:rsid w:val="002D4DC8"/>
    <w:rsid w:val="002E675B"/>
    <w:rsid w:val="002F64F1"/>
    <w:rsid w:val="003063B2"/>
    <w:rsid w:val="003521AC"/>
    <w:rsid w:val="00360F14"/>
    <w:rsid w:val="003F51A1"/>
    <w:rsid w:val="00405A59"/>
    <w:rsid w:val="004200B6"/>
    <w:rsid w:val="004D67F2"/>
    <w:rsid w:val="004E7973"/>
    <w:rsid w:val="00596E40"/>
    <w:rsid w:val="005D5C5A"/>
    <w:rsid w:val="006053AF"/>
    <w:rsid w:val="00644DF0"/>
    <w:rsid w:val="00657065"/>
    <w:rsid w:val="006675D6"/>
    <w:rsid w:val="006C0602"/>
    <w:rsid w:val="006C7E42"/>
    <w:rsid w:val="006D529A"/>
    <w:rsid w:val="007312B2"/>
    <w:rsid w:val="00761A51"/>
    <w:rsid w:val="00835F7C"/>
    <w:rsid w:val="008A59B1"/>
    <w:rsid w:val="00941379"/>
    <w:rsid w:val="00946662"/>
    <w:rsid w:val="009651A3"/>
    <w:rsid w:val="00993926"/>
    <w:rsid w:val="009A20E0"/>
    <w:rsid w:val="009C18B1"/>
    <w:rsid w:val="009D451F"/>
    <w:rsid w:val="00A11DCE"/>
    <w:rsid w:val="00A5029B"/>
    <w:rsid w:val="00A772E1"/>
    <w:rsid w:val="00A90D88"/>
    <w:rsid w:val="00AE448E"/>
    <w:rsid w:val="00AF676C"/>
    <w:rsid w:val="00B055AB"/>
    <w:rsid w:val="00B30E03"/>
    <w:rsid w:val="00B81ABA"/>
    <w:rsid w:val="00B84BB6"/>
    <w:rsid w:val="00C03D6D"/>
    <w:rsid w:val="00C0733D"/>
    <w:rsid w:val="00C552F7"/>
    <w:rsid w:val="00C61D2D"/>
    <w:rsid w:val="00CA6F58"/>
    <w:rsid w:val="00CC52E3"/>
    <w:rsid w:val="00CF428A"/>
    <w:rsid w:val="00D93D60"/>
    <w:rsid w:val="00DA73DD"/>
    <w:rsid w:val="00DE622E"/>
    <w:rsid w:val="00E04608"/>
    <w:rsid w:val="00E13982"/>
    <w:rsid w:val="00E24C5B"/>
    <w:rsid w:val="00E25E53"/>
    <w:rsid w:val="00E40E58"/>
    <w:rsid w:val="00E6068C"/>
    <w:rsid w:val="00E6343F"/>
    <w:rsid w:val="00E840FA"/>
    <w:rsid w:val="00EF10B4"/>
    <w:rsid w:val="00F34904"/>
    <w:rsid w:val="00F5113B"/>
    <w:rsid w:val="00FD6021"/>
    <w:rsid w:val="00FE3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28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64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7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1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86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92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50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51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94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95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2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61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53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72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30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12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76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63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86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27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8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20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39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3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78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76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9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1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6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5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05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59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0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60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47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626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7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11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4</Pages>
  <Words>4103</Words>
  <Characters>2340</Characters>
  <Application>Microsoft Office Word</Application>
  <DocSecurity>0</DocSecurity>
  <Lines>19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6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60</cp:revision>
  <dcterms:created xsi:type="dcterms:W3CDTF">2012-09-10T21:38:00Z</dcterms:created>
  <dcterms:modified xsi:type="dcterms:W3CDTF">2012-10-19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